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EAC" w:rsidRDefault="00C22AF3" w:rsidP="00E1788B">
      <w:pPr>
        <w:pStyle w:val="a3"/>
      </w:pPr>
      <w:r>
        <w:rPr>
          <w:rFonts w:hint="eastAsia"/>
          <w:color w:val="C00000"/>
        </w:rPr>
        <w:t>Counting modulo pairs</w:t>
      </w:r>
    </w:p>
    <w:p w:rsidR="00A70FDD" w:rsidRDefault="00A70FDD" w:rsidP="00E1788B">
      <w:pPr>
        <w:rPr>
          <w:b/>
        </w:rPr>
      </w:pPr>
      <w:r>
        <w:rPr>
          <w:rFonts w:hint="eastAsia"/>
        </w:rPr>
        <w:t xml:space="preserve">[Award] </w:t>
      </w:r>
      <w:r>
        <w:rPr>
          <w:rFonts w:hint="eastAsia"/>
          <w:b/>
        </w:rPr>
        <w:t>1</w:t>
      </w:r>
      <w:r w:rsidR="00C22AF3">
        <w:rPr>
          <w:rFonts w:hint="eastAsia"/>
          <w:b/>
        </w:rPr>
        <w:t>0</w:t>
      </w:r>
      <w:r w:rsidR="006F09C2">
        <w:rPr>
          <w:rFonts w:hint="eastAsia"/>
          <w:b/>
        </w:rPr>
        <w:t xml:space="preserve"> pts</w:t>
      </w:r>
    </w:p>
    <w:p w:rsidR="00FF41CC" w:rsidRPr="00A70FDD" w:rsidRDefault="00FF41CC" w:rsidP="00E1788B">
      <w:pPr>
        <w:rPr>
          <w:b/>
        </w:rPr>
      </w:pPr>
      <w:r>
        <w:rPr>
          <w:rFonts w:hint="eastAsia"/>
        </w:rPr>
        <w:t xml:space="preserve">[Category] </w:t>
      </w:r>
      <w:r w:rsidRPr="00D24780">
        <w:rPr>
          <w:rFonts w:hint="eastAsia"/>
          <w:b/>
        </w:rPr>
        <w:t>Math</w:t>
      </w:r>
    </w:p>
    <w:p w:rsidR="004D641D" w:rsidRDefault="004D641D" w:rsidP="00E1788B"/>
    <w:p w:rsidR="008A036D" w:rsidRDefault="004735A3" w:rsidP="003E416E">
      <w:r>
        <w:rPr>
          <w:rFonts w:hint="eastAsia"/>
        </w:rPr>
        <w:t>Let</w:t>
      </w:r>
      <w:r w:rsidR="003E416E">
        <w:rPr>
          <w:rFonts w:hint="eastAsia"/>
        </w:rPr>
        <w:t xml:space="preserve"> </w:t>
      </w:r>
      <w:r w:rsidR="003E416E" w:rsidRPr="003E416E">
        <w:rPr>
          <w:rFonts w:hint="eastAsia"/>
          <w:i/>
        </w:rPr>
        <w:t>f</w:t>
      </w:r>
      <w:r w:rsidR="003E416E">
        <w:rPr>
          <w:rFonts w:hint="eastAsia"/>
        </w:rPr>
        <w:t>(</w:t>
      </w:r>
      <w:r w:rsidR="003E416E" w:rsidRPr="003E416E">
        <w:rPr>
          <w:rFonts w:hint="eastAsia"/>
          <w:i/>
        </w:rPr>
        <w:t>m</w:t>
      </w:r>
      <w:r w:rsidR="003E416E">
        <w:rPr>
          <w:rFonts w:hint="eastAsia"/>
        </w:rPr>
        <w:t>) denote the number of integer pairs (</w:t>
      </w:r>
      <w:r w:rsidR="003E416E" w:rsidRPr="003E416E">
        <w:rPr>
          <w:rFonts w:hint="eastAsia"/>
          <w:i/>
        </w:rPr>
        <w:t>x</w:t>
      </w:r>
      <w:r w:rsidR="003E416E">
        <w:rPr>
          <w:rFonts w:hint="eastAsia"/>
        </w:rPr>
        <w:t xml:space="preserve">, </w:t>
      </w:r>
      <w:r w:rsidR="003E416E" w:rsidRPr="003E416E">
        <w:rPr>
          <w:rFonts w:hint="eastAsia"/>
          <w:i/>
        </w:rPr>
        <w:t>m</w:t>
      </w:r>
      <w:r w:rsidR="003E416E">
        <w:rPr>
          <w:rFonts w:hint="eastAsia"/>
        </w:rPr>
        <w:t xml:space="preserve">) such that there exists a positive integer y </w:t>
      </w:r>
      <w:r w:rsidR="003E416E" w:rsidRPr="003E416E">
        <w:t>satisfies</w:t>
      </w:r>
      <w:r w:rsidR="003E416E">
        <w:rPr>
          <w:rFonts w:hint="eastAsia"/>
        </w:rPr>
        <w:t xml:space="preserve"> </w:t>
      </w:r>
      <w:r w:rsidR="003E416E" w:rsidRPr="003E416E">
        <w:rPr>
          <w:rFonts w:hint="eastAsia"/>
          <w:i/>
        </w:rPr>
        <w:t>x</w:t>
      </w:r>
      <w:r w:rsidR="003E416E" w:rsidRPr="003E416E">
        <w:rPr>
          <w:rFonts w:hint="eastAsia"/>
          <w:i/>
          <w:vertAlign w:val="superscript"/>
        </w:rPr>
        <w:t>y</w:t>
      </w:r>
      <w:r w:rsidR="003E416E">
        <w:rPr>
          <w:rFonts w:hint="eastAsia"/>
        </w:rPr>
        <w:t xml:space="preserve"> = 0 (mod m), where </w:t>
      </w:r>
      <w:r w:rsidR="003E416E" w:rsidRPr="003E416E">
        <w:rPr>
          <w:rFonts w:hint="eastAsia"/>
          <w:i/>
        </w:rPr>
        <w:t>x</w:t>
      </w:r>
      <w:r w:rsidR="003E416E">
        <w:rPr>
          <w:rFonts w:hint="eastAsia"/>
        </w:rPr>
        <w:t xml:space="preserve"> and </w:t>
      </w:r>
      <w:r w:rsidR="003E416E" w:rsidRPr="003E416E">
        <w:rPr>
          <w:rFonts w:hint="eastAsia"/>
          <w:i/>
        </w:rPr>
        <w:t>m</w:t>
      </w:r>
      <w:r w:rsidR="003E416E">
        <w:rPr>
          <w:rFonts w:hint="eastAsia"/>
        </w:rPr>
        <w:t xml:space="preserve"> are both positive integers and 1 &lt;= </w:t>
      </w:r>
      <w:r w:rsidR="003E416E" w:rsidRPr="003E416E">
        <w:rPr>
          <w:rFonts w:hint="eastAsia"/>
          <w:i/>
        </w:rPr>
        <w:t>x</w:t>
      </w:r>
      <w:r w:rsidR="003E416E">
        <w:rPr>
          <w:rFonts w:hint="eastAsia"/>
        </w:rPr>
        <w:t xml:space="preserve"> &lt;= </w:t>
      </w:r>
      <w:r w:rsidR="003E416E" w:rsidRPr="003E416E">
        <w:rPr>
          <w:rFonts w:hint="eastAsia"/>
          <w:i/>
        </w:rPr>
        <w:t>m</w:t>
      </w:r>
      <w:r w:rsidR="003E416E">
        <w:rPr>
          <w:rFonts w:hint="eastAsia"/>
        </w:rPr>
        <w:t>.</w:t>
      </w:r>
      <w:r w:rsidR="00D911D1">
        <w:rPr>
          <w:rFonts w:hint="eastAsia"/>
        </w:rPr>
        <w:t xml:space="preserve"> For example, </w:t>
      </w:r>
      <w:r w:rsidR="00D911D1" w:rsidRPr="00D911D1">
        <w:rPr>
          <w:rFonts w:hint="eastAsia"/>
          <w:i/>
        </w:rPr>
        <w:t>f</w:t>
      </w:r>
      <w:r w:rsidR="00D911D1">
        <w:rPr>
          <w:rFonts w:hint="eastAsia"/>
        </w:rPr>
        <w:t>(12) = 2</w:t>
      </w:r>
      <w:r w:rsidR="00AB0CB0">
        <w:rPr>
          <w:rFonts w:hint="eastAsia"/>
        </w:rPr>
        <w:t>,</w:t>
      </w:r>
      <w:r w:rsidR="00D911D1">
        <w:rPr>
          <w:rFonts w:hint="eastAsia"/>
        </w:rPr>
        <w:t xml:space="preserve"> as two pairs (6, 12) and (12, 12) meet the condition.</w:t>
      </w:r>
    </w:p>
    <w:p w:rsidR="0035561B" w:rsidRDefault="0035561B" w:rsidP="00E1788B"/>
    <w:p w:rsidR="00E14790" w:rsidRDefault="00E10D97" w:rsidP="005E46EF">
      <w:pPr>
        <w:rPr>
          <w:rFonts w:hint="eastAsia"/>
        </w:rPr>
      </w:pPr>
      <w:r>
        <w:rPr>
          <w:rFonts w:hint="eastAsia"/>
        </w:rPr>
        <w:t>Define</w:t>
      </w:r>
      <w:r w:rsidRPr="00E10D97">
        <w:rPr>
          <w:position w:val="-16"/>
        </w:rPr>
        <w:object w:dxaOrig="18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8pt;height:23.15pt" o:ole="">
            <v:imagedata r:id="rId7" o:title=""/>
          </v:shape>
          <o:OLEObject Type="Embed" ProgID="Equation.DSMT4" ShapeID="_x0000_i1025" DrawAspect="Content" ObjectID="_1580928154" r:id="rId8"/>
        </w:object>
      </w:r>
      <w:r>
        <w:rPr>
          <w:rFonts w:hint="eastAsia"/>
        </w:rPr>
        <w:t xml:space="preserve">. </w:t>
      </w:r>
      <w:r w:rsidR="0035561B">
        <w:t xml:space="preserve">You are given </w:t>
      </w:r>
      <w:r w:rsidR="0035561B">
        <w:rPr>
          <w:rStyle w:val="HTML"/>
          <w:rFonts w:hint="eastAsia"/>
        </w:rPr>
        <w:t>S</w:t>
      </w:r>
      <w:r w:rsidR="0035561B">
        <w:t>(</w:t>
      </w:r>
      <w:r w:rsidR="00291AD5">
        <w:rPr>
          <w:rFonts w:hint="eastAsia"/>
        </w:rPr>
        <w:t>1</w:t>
      </w:r>
      <w:r w:rsidR="00A6190C">
        <w:rPr>
          <w:rFonts w:hint="eastAsia"/>
        </w:rPr>
        <w:t>0</w:t>
      </w:r>
      <w:r w:rsidR="0035561B">
        <w:t>) = </w:t>
      </w:r>
      <w:r w:rsidR="00A03244" w:rsidRPr="00A03244">
        <w:t>16</w:t>
      </w:r>
      <w:r w:rsidR="00A03244">
        <w:rPr>
          <w:rFonts w:hint="eastAsia"/>
        </w:rPr>
        <w:t xml:space="preserve"> </w:t>
      </w:r>
      <w:r w:rsidR="0035561B">
        <w:rPr>
          <w:rFonts w:hint="eastAsia"/>
        </w:rPr>
        <w:t>and</w:t>
      </w:r>
      <w:r w:rsidR="0035561B">
        <w:t xml:space="preserve"> </w:t>
      </w:r>
      <w:r w:rsidR="0035561B">
        <w:rPr>
          <w:rStyle w:val="HTML"/>
          <w:rFonts w:hint="eastAsia"/>
        </w:rPr>
        <w:t>S</w:t>
      </w:r>
      <w:r w:rsidR="0035561B">
        <w:t>(</w:t>
      </w:r>
      <w:r w:rsidR="00291AD5">
        <w:rPr>
          <w:rFonts w:hint="eastAsia"/>
        </w:rPr>
        <w:t>1</w:t>
      </w:r>
      <w:r w:rsidR="00303EDE">
        <w:rPr>
          <w:rFonts w:hint="eastAsia"/>
        </w:rPr>
        <w:t>000</w:t>
      </w:r>
      <w:r w:rsidR="0035561B">
        <w:t>) = </w:t>
      </w:r>
      <w:r w:rsidR="008D5BA3" w:rsidRPr="008D5BA3">
        <w:t>5764</w:t>
      </w:r>
      <w:r w:rsidR="0035561B">
        <w:t>.</w:t>
      </w:r>
    </w:p>
    <w:p w:rsidR="00E14790" w:rsidRDefault="00E14790" w:rsidP="005E46EF">
      <w:pPr>
        <w:rPr>
          <w:rFonts w:hint="eastAsia"/>
        </w:rPr>
      </w:pPr>
    </w:p>
    <w:p w:rsidR="00FC3A31" w:rsidRDefault="00FC3A31" w:rsidP="005E46EF">
      <w:bookmarkStart w:id="0" w:name="_GoBack"/>
      <w:bookmarkEnd w:id="0"/>
      <w:r>
        <w:t xml:space="preserve">Find </w:t>
      </w:r>
      <w:r w:rsidR="007348BD">
        <w:rPr>
          <w:rStyle w:val="HTML"/>
          <w:rFonts w:hint="eastAsia"/>
        </w:rPr>
        <w:t>S</w:t>
      </w:r>
      <w:r>
        <w:t>(</w:t>
      </w:r>
      <w:r w:rsidR="00C22AF3">
        <w:rPr>
          <w:rFonts w:hint="eastAsia"/>
        </w:rPr>
        <w:t>10</w:t>
      </w:r>
      <w:r w:rsidR="00C22AF3" w:rsidRPr="00C22AF3">
        <w:rPr>
          <w:rFonts w:hint="eastAsia"/>
          <w:vertAlign w:val="superscript"/>
        </w:rPr>
        <w:t>14</w:t>
      </w:r>
      <w:r>
        <w:t>).</w:t>
      </w:r>
    </w:p>
    <w:p w:rsidR="00533B86" w:rsidRDefault="00533B86" w:rsidP="00533B86">
      <w:pPr>
        <w:pBdr>
          <w:bottom w:val="single" w:sz="6" w:space="1" w:color="auto"/>
        </w:pBdr>
      </w:pPr>
    </w:p>
    <w:p w:rsidR="00533B86" w:rsidRDefault="00533B86" w:rsidP="00533B86">
      <w:r>
        <w:rPr>
          <w:rFonts w:hint="eastAsia"/>
        </w:rPr>
        <w:t xml:space="preserve">Thanks to </w:t>
      </w:r>
      <w:r w:rsidRPr="00D6375F">
        <w:rPr>
          <w:rFonts w:hint="eastAsia"/>
          <w:b/>
        </w:rPr>
        <w:t>baihacker</w:t>
      </w:r>
      <w:r>
        <w:rPr>
          <w:rFonts w:hint="eastAsia"/>
        </w:rPr>
        <w:t xml:space="preserve"> for the idea.</w:t>
      </w:r>
    </w:p>
    <w:p w:rsidR="00533B86" w:rsidRDefault="00533B86" w:rsidP="00533B86"/>
    <w:p w:rsidR="00500350" w:rsidRDefault="009B1E6C" w:rsidP="00E1788B">
      <w:pPr>
        <w:rPr>
          <w:b/>
          <w:color w:val="1F497D" w:themeColor="text2"/>
        </w:rPr>
      </w:pPr>
      <w:r>
        <w:rPr>
          <w:rFonts w:hint="eastAsia"/>
        </w:rPr>
        <w:t>[</w:t>
      </w:r>
      <w:r w:rsidR="00500350">
        <w:rPr>
          <w:rFonts w:hint="eastAsia"/>
        </w:rPr>
        <w:t>Answer</w:t>
      </w:r>
      <w:r>
        <w:rPr>
          <w:rFonts w:hint="eastAsia"/>
        </w:rPr>
        <w:t>]</w:t>
      </w:r>
      <w:r w:rsidR="00500350">
        <w:rPr>
          <w:rFonts w:hint="eastAsia"/>
        </w:rPr>
        <w:t xml:space="preserve"> </w:t>
      </w:r>
      <w:r w:rsidR="00220268" w:rsidRPr="00220268">
        <w:rPr>
          <w:b/>
        </w:rPr>
        <w:t>40848001214717808</w:t>
      </w:r>
    </w:p>
    <w:p w:rsidR="00500B85" w:rsidRPr="00E1788B" w:rsidRDefault="00500B85" w:rsidP="00500B85"/>
    <w:sectPr w:rsidR="00500B85" w:rsidRPr="00E178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73CB" w:rsidRDefault="00EA73CB" w:rsidP="002020C8">
      <w:r>
        <w:separator/>
      </w:r>
    </w:p>
  </w:endnote>
  <w:endnote w:type="continuationSeparator" w:id="0">
    <w:p w:rsidR="00EA73CB" w:rsidRDefault="00EA73CB" w:rsidP="002020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73CB" w:rsidRDefault="00EA73CB" w:rsidP="002020C8">
      <w:r>
        <w:separator/>
      </w:r>
    </w:p>
  </w:footnote>
  <w:footnote w:type="continuationSeparator" w:id="0">
    <w:p w:rsidR="00EA73CB" w:rsidRDefault="00EA73CB" w:rsidP="002020C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3BB9"/>
    <w:rsid w:val="0001326C"/>
    <w:rsid w:val="000501AF"/>
    <w:rsid w:val="000553F8"/>
    <w:rsid w:val="000A67BB"/>
    <w:rsid w:val="000C0C36"/>
    <w:rsid w:val="00103535"/>
    <w:rsid w:val="0012173C"/>
    <w:rsid w:val="00142EEB"/>
    <w:rsid w:val="0017595F"/>
    <w:rsid w:val="001B4C38"/>
    <w:rsid w:val="00201181"/>
    <w:rsid w:val="002020C8"/>
    <w:rsid w:val="00220268"/>
    <w:rsid w:val="00251B15"/>
    <w:rsid w:val="00254ECB"/>
    <w:rsid w:val="00291AD5"/>
    <w:rsid w:val="002C6544"/>
    <w:rsid w:val="00303EDE"/>
    <w:rsid w:val="00314371"/>
    <w:rsid w:val="00327624"/>
    <w:rsid w:val="0035561B"/>
    <w:rsid w:val="003A20CE"/>
    <w:rsid w:val="003A4DFD"/>
    <w:rsid w:val="003D5287"/>
    <w:rsid w:val="003E416E"/>
    <w:rsid w:val="00417F23"/>
    <w:rsid w:val="0043582E"/>
    <w:rsid w:val="00453603"/>
    <w:rsid w:val="004705AC"/>
    <w:rsid w:val="004735A3"/>
    <w:rsid w:val="004D641D"/>
    <w:rsid w:val="00500350"/>
    <w:rsid w:val="00500B85"/>
    <w:rsid w:val="00533B86"/>
    <w:rsid w:val="0056154F"/>
    <w:rsid w:val="005815AD"/>
    <w:rsid w:val="00591459"/>
    <w:rsid w:val="005E46EF"/>
    <w:rsid w:val="005F33EE"/>
    <w:rsid w:val="0061214B"/>
    <w:rsid w:val="006260EB"/>
    <w:rsid w:val="00636287"/>
    <w:rsid w:val="006511C5"/>
    <w:rsid w:val="00654FCE"/>
    <w:rsid w:val="006F09C2"/>
    <w:rsid w:val="007348BD"/>
    <w:rsid w:val="00754A90"/>
    <w:rsid w:val="00755CC5"/>
    <w:rsid w:val="00766A1D"/>
    <w:rsid w:val="00776569"/>
    <w:rsid w:val="00795138"/>
    <w:rsid w:val="007B493C"/>
    <w:rsid w:val="007D665F"/>
    <w:rsid w:val="00813BB9"/>
    <w:rsid w:val="00816F59"/>
    <w:rsid w:val="00842859"/>
    <w:rsid w:val="008460A6"/>
    <w:rsid w:val="00853D96"/>
    <w:rsid w:val="008831A4"/>
    <w:rsid w:val="008A036D"/>
    <w:rsid w:val="008C15B6"/>
    <w:rsid w:val="008D5BA3"/>
    <w:rsid w:val="009A553C"/>
    <w:rsid w:val="009B1E6C"/>
    <w:rsid w:val="009D7224"/>
    <w:rsid w:val="009E3293"/>
    <w:rsid w:val="009E3652"/>
    <w:rsid w:val="00A03244"/>
    <w:rsid w:val="00A6190C"/>
    <w:rsid w:val="00A70FDD"/>
    <w:rsid w:val="00AA6447"/>
    <w:rsid w:val="00AB0CB0"/>
    <w:rsid w:val="00AC10FC"/>
    <w:rsid w:val="00B1592B"/>
    <w:rsid w:val="00B2047E"/>
    <w:rsid w:val="00B83497"/>
    <w:rsid w:val="00BF6D77"/>
    <w:rsid w:val="00C22AF3"/>
    <w:rsid w:val="00CC45F6"/>
    <w:rsid w:val="00CF16C9"/>
    <w:rsid w:val="00D24780"/>
    <w:rsid w:val="00D50572"/>
    <w:rsid w:val="00D911D1"/>
    <w:rsid w:val="00DF2826"/>
    <w:rsid w:val="00E10D97"/>
    <w:rsid w:val="00E1130A"/>
    <w:rsid w:val="00E14790"/>
    <w:rsid w:val="00E1788B"/>
    <w:rsid w:val="00E95E87"/>
    <w:rsid w:val="00EA73CB"/>
    <w:rsid w:val="00EE1EAC"/>
    <w:rsid w:val="00F025A8"/>
    <w:rsid w:val="00F12977"/>
    <w:rsid w:val="00F523BF"/>
    <w:rsid w:val="00F556F6"/>
    <w:rsid w:val="00F62503"/>
    <w:rsid w:val="00F668D8"/>
    <w:rsid w:val="00F910BC"/>
    <w:rsid w:val="00F93D73"/>
    <w:rsid w:val="00FC3A31"/>
    <w:rsid w:val="00FF41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BF6D77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BF6D7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8831A4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8831A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BF6D77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BF6D7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8831A4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8831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</TotalTime>
  <Pages>1</Pages>
  <Words>70</Words>
  <Characters>401</Characters>
  <Application>Microsoft Office Word</Application>
  <DocSecurity>0</DocSecurity>
  <Lines>3</Lines>
  <Paragraphs>1</Paragraphs>
  <ScaleCrop>false</ScaleCrop>
  <Company/>
  <LinksUpToDate>false</LinksUpToDate>
  <CharactersWithSpaces>4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guangxi</dc:creator>
  <cp:keywords/>
  <dc:description/>
  <cp:lastModifiedBy>liuguangxi</cp:lastModifiedBy>
  <cp:revision>95</cp:revision>
  <dcterms:created xsi:type="dcterms:W3CDTF">2017-10-14T09:00:00Z</dcterms:created>
  <dcterms:modified xsi:type="dcterms:W3CDTF">2018-02-23T1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